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043B1A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МІНІСТЕРСТВО ОСВІТИ І НАУКИ УКРАЇНИ</w:t>
      </w:r>
    </w:p>
    <w:p w14:paraId="275C4703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НАЦІОНАЛЬНИЙ ТЕХНІЧНИЙ УНІВЕРСИТЕТ</w:t>
      </w:r>
    </w:p>
    <w:p w14:paraId="1A1D0D97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“ХАРКІВСЬКИЙ ПОЛІТЕХНІЧНИЙ ІНСТИТУТ”</w:t>
      </w:r>
    </w:p>
    <w:p w14:paraId="679F28FA" w14:textId="77777777"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FF3F7D4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КАФЕДРА ПРОГРАМНОЇ ІНЖЕНЕРІЇ ТА ІНФОРМАЦІЙНИХ</w:t>
      </w:r>
    </w:p>
    <w:p w14:paraId="2D776745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ТЕХНОЛОГИЙ УПРАВЛІННЯ</w:t>
      </w:r>
    </w:p>
    <w:p w14:paraId="58C18114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281D341" w14:textId="77777777"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992292D" w14:textId="77777777" w:rsidR="002D758B" w:rsidRPr="00D960B0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D758B">
        <w:rPr>
          <w:rFonts w:ascii="Times New Roman" w:hAnsi="Times New Roman"/>
          <w:sz w:val="28"/>
          <w:szCs w:val="28"/>
          <w:lang w:val="uk-UA"/>
        </w:rPr>
        <w:t>Лабораторна</w:t>
      </w:r>
      <w:r w:rsidRPr="002D758B">
        <w:rPr>
          <w:rFonts w:ascii="Times New Roman" w:hAnsi="Times New Roman"/>
          <w:sz w:val="28"/>
          <w:szCs w:val="28"/>
        </w:rPr>
        <w:t xml:space="preserve"> робота № </w:t>
      </w:r>
      <w:r w:rsidR="00D960B0">
        <w:rPr>
          <w:rFonts w:ascii="Times New Roman" w:hAnsi="Times New Roman"/>
          <w:sz w:val="28"/>
          <w:szCs w:val="28"/>
        </w:rPr>
        <w:t>2</w:t>
      </w:r>
    </w:p>
    <w:p w14:paraId="17425E8B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з курсу «</w:t>
      </w:r>
      <w:r>
        <w:rPr>
          <w:rFonts w:ascii="Times New Roman" w:hAnsi="Times New Roman"/>
          <w:sz w:val="28"/>
          <w:szCs w:val="28"/>
          <w:lang w:val="uk-UA"/>
        </w:rPr>
        <w:t>Моделювання складних систем</w:t>
      </w:r>
      <w:r w:rsidRPr="002D758B">
        <w:rPr>
          <w:rFonts w:ascii="Times New Roman" w:hAnsi="Times New Roman"/>
          <w:sz w:val="28"/>
          <w:szCs w:val="28"/>
        </w:rPr>
        <w:t>»</w:t>
      </w:r>
    </w:p>
    <w:p w14:paraId="6831C100" w14:textId="77777777" w:rsidR="002D758B" w:rsidRPr="002D758B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</w:rPr>
        <w:t>«</w:t>
      </w:r>
      <w:r w:rsidR="00D960B0">
        <w:rPr>
          <w:rFonts w:ascii="Times New Roman" w:hAnsi="Times New Roman"/>
          <w:sz w:val="28"/>
          <w:szCs w:val="28"/>
          <w:lang w:val="uk-UA"/>
        </w:rPr>
        <w:t>Побудова моделей системної динаміки у середовищі</w:t>
      </w:r>
      <w:r w:rsidRPr="002D758B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nyL</w:t>
      </w:r>
      <w:r w:rsidRPr="002D758B">
        <w:rPr>
          <w:rFonts w:ascii="Times New Roman" w:hAnsi="Times New Roman"/>
          <w:sz w:val="28"/>
          <w:szCs w:val="28"/>
          <w:lang w:val="en-US"/>
        </w:rPr>
        <w:t>ogic</w:t>
      </w:r>
      <w:proofErr w:type="spellEnd"/>
      <w:r w:rsidRPr="002D758B">
        <w:rPr>
          <w:rFonts w:ascii="Times New Roman" w:hAnsi="Times New Roman"/>
          <w:sz w:val="28"/>
          <w:szCs w:val="28"/>
        </w:rPr>
        <w:t>»</w:t>
      </w:r>
    </w:p>
    <w:p w14:paraId="57C61A47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65EB0A9B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502BCF8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51835B5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CD142C3" w14:textId="77777777" w:rsidR="002D758B" w:rsidRP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2FAFCCC" w14:textId="77777777" w:rsidR="002D758B" w:rsidRPr="002D758B" w:rsidRDefault="00C54C4C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</w:t>
      </w:r>
      <w:r w:rsidR="002D758B" w:rsidRPr="002D758B">
        <w:rPr>
          <w:rFonts w:ascii="Times New Roman" w:hAnsi="Times New Roman"/>
          <w:sz w:val="28"/>
          <w:szCs w:val="28"/>
        </w:rPr>
        <w:t>:</w:t>
      </w:r>
    </w:p>
    <w:p w14:paraId="11C0DC4E" w14:textId="34D155DD" w:rsidR="000B7A28" w:rsidRDefault="00C54C4C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удент</w:t>
      </w:r>
      <w:r w:rsidR="002D758B" w:rsidRPr="002D758B">
        <w:rPr>
          <w:rFonts w:ascii="Times New Roman" w:hAnsi="Times New Roman"/>
          <w:sz w:val="28"/>
          <w:szCs w:val="28"/>
        </w:rPr>
        <w:t xml:space="preserve"> </w:t>
      </w:r>
      <w:r w:rsidR="002D758B" w:rsidRPr="002D758B">
        <w:rPr>
          <w:rFonts w:ascii="Times New Roman" w:hAnsi="Times New Roman"/>
          <w:sz w:val="28"/>
          <w:szCs w:val="28"/>
          <w:lang w:val="uk-UA"/>
        </w:rPr>
        <w:t>групи</w:t>
      </w:r>
      <w:r w:rsidR="002D758B" w:rsidRPr="002D758B">
        <w:rPr>
          <w:rFonts w:ascii="Times New Roman" w:hAnsi="Times New Roman"/>
          <w:sz w:val="28"/>
          <w:szCs w:val="28"/>
        </w:rPr>
        <w:t xml:space="preserve"> КН 36-</w:t>
      </w:r>
      <w:r w:rsidR="0032161E">
        <w:rPr>
          <w:rFonts w:ascii="Times New Roman" w:hAnsi="Times New Roman"/>
          <w:sz w:val="28"/>
          <w:szCs w:val="28"/>
        </w:rPr>
        <w:t>а</w:t>
      </w:r>
    </w:p>
    <w:p w14:paraId="2ED046AC" w14:textId="04A95507" w:rsidR="002D758B" w:rsidRPr="00C54C4C" w:rsidRDefault="0032161E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улик В. В.</w:t>
      </w:r>
    </w:p>
    <w:p w14:paraId="07340004" w14:textId="77777777" w:rsidR="002D758B" w:rsidRPr="00C54C4C" w:rsidRDefault="002D758B" w:rsidP="002D758B">
      <w:pPr>
        <w:spacing w:after="0" w:line="360" w:lineRule="auto"/>
        <w:ind w:firstLine="6521"/>
        <w:rPr>
          <w:rFonts w:ascii="Times New Roman" w:hAnsi="Times New Roman"/>
          <w:sz w:val="28"/>
          <w:szCs w:val="28"/>
          <w:lang w:val="uk-UA"/>
        </w:rPr>
      </w:pPr>
    </w:p>
    <w:p w14:paraId="70F15086" w14:textId="77777777" w:rsidR="002D758B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</w:rPr>
      </w:pPr>
      <w:r w:rsidRPr="002D758B">
        <w:rPr>
          <w:rFonts w:ascii="Times New Roman" w:hAnsi="Times New Roman"/>
          <w:sz w:val="28"/>
          <w:szCs w:val="28"/>
          <w:lang w:val="uk-UA"/>
        </w:rPr>
        <w:t>Перевірила</w:t>
      </w:r>
      <w:r w:rsidRPr="002D758B">
        <w:rPr>
          <w:rFonts w:ascii="Times New Roman" w:hAnsi="Times New Roman"/>
          <w:sz w:val="28"/>
          <w:szCs w:val="28"/>
        </w:rPr>
        <w:t>:</w:t>
      </w:r>
    </w:p>
    <w:p w14:paraId="74AB11EC" w14:textId="77777777" w:rsidR="002D758B" w:rsidRPr="002D758B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т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икл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 каф. ПІІТУ</w:t>
      </w:r>
    </w:p>
    <w:p w14:paraId="61DB84A4" w14:textId="77777777" w:rsidR="002D758B" w:rsidRPr="006844C1" w:rsidRDefault="002D758B" w:rsidP="000B7A28">
      <w:pPr>
        <w:spacing w:after="0" w:line="360" w:lineRule="auto"/>
        <w:ind w:firstLine="6237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Єршова С. І</w:t>
      </w:r>
      <w:r w:rsidRPr="006844C1">
        <w:rPr>
          <w:rFonts w:ascii="Times New Roman" w:hAnsi="Times New Roman"/>
          <w:sz w:val="28"/>
          <w:szCs w:val="28"/>
          <w:lang w:val="uk-UA"/>
        </w:rPr>
        <w:t>.</w:t>
      </w:r>
    </w:p>
    <w:p w14:paraId="3D7C75CC" w14:textId="77777777"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6ABFF45D" w14:textId="77777777"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610E8B25" w14:textId="77777777"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05FCF1D9" w14:textId="77777777" w:rsidR="002D758B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53D6B86B" w14:textId="77777777" w:rsidR="000B7A28" w:rsidRPr="006844C1" w:rsidRDefault="000B7A28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6F6DCF9D" w14:textId="77777777" w:rsidR="002D758B" w:rsidRPr="006844C1" w:rsidRDefault="002D758B" w:rsidP="002D758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62C2A5B5" w14:textId="77777777" w:rsidR="002D758B" w:rsidRPr="006844C1" w:rsidRDefault="002D758B" w:rsidP="002D758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6844C1">
        <w:rPr>
          <w:rFonts w:ascii="Times New Roman" w:hAnsi="Times New Roman"/>
          <w:sz w:val="28"/>
          <w:szCs w:val="28"/>
          <w:lang w:val="uk-UA"/>
        </w:rPr>
        <w:t>ХАРКІВ 2019</w:t>
      </w:r>
    </w:p>
    <w:p w14:paraId="605BEB57" w14:textId="77777777" w:rsidR="00827225" w:rsidRPr="00BF7ADF" w:rsidRDefault="00BF7ADF" w:rsidP="00BF7AD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lastRenderedPageBreak/>
        <w:t>Мета виконання лабораторної роботи</w:t>
      </w:r>
    </w:p>
    <w:p w14:paraId="41605999" w14:textId="77777777" w:rsidR="00827225" w:rsidRDefault="00792721" w:rsidP="000B7A2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етою</w:t>
      </w:r>
      <w:r w:rsidR="00827225">
        <w:rPr>
          <w:rFonts w:ascii="Times New Roman" w:hAnsi="Times New Roman"/>
          <w:sz w:val="28"/>
          <w:szCs w:val="28"/>
          <w:lang w:val="uk-UA"/>
        </w:rPr>
        <w:t xml:space="preserve"> виконання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є</w:t>
      </w:r>
      <w:r w:rsidR="00827225">
        <w:rPr>
          <w:rFonts w:ascii="Times New Roman" w:hAnsi="Times New Roman"/>
          <w:sz w:val="28"/>
          <w:szCs w:val="28"/>
          <w:lang w:val="uk-UA"/>
        </w:rPr>
        <w:t>:</w:t>
      </w:r>
    </w:p>
    <w:p w14:paraId="285A1920" w14:textId="77777777" w:rsidR="00827225" w:rsidRPr="00827225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ворити імітаційну модель «з нуля» та навчитися самостійно розробляти імітаційні моделі</w:t>
      </w:r>
      <w:r w:rsidR="00827225" w:rsidRPr="00827225">
        <w:rPr>
          <w:rFonts w:ascii="Times New Roman" w:hAnsi="Times New Roman"/>
          <w:sz w:val="28"/>
          <w:szCs w:val="28"/>
          <w:lang w:val="uk-UA"/>
        </w:rPr>
        <w:t>;</w:t>
      </w:r>
    </w:p>
    <w:p w14:paraId="2382B299" w14:textId="77777777" w:rsidR="00827225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вчитися розробляти презентації моделей</w:t>
      </w:r>
      <w:r w:rsidR="00827225">
        <w:rPr>
          <w:rFonts w:ascii="Times New Roman" w:hAnsi="Times New Roman"/>
          <w:sz w:val="28"/>
          <w:szCs w:val="28"/>
          <w:lang w:val="uk-UA"/>
        </w:rPr>
        <w:t>:</w:t>
      </w:r>
    </w:p>
    <w:p w14:paraId="680A667B" w14:textId="77777777" w:rsidR="00D960B0" w:rsidRDefault="00D960B0" w:rsidP="000B7A28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навчитися використовуват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лайдер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та текстові поля для управління параметрами моделей.</w:t>
      </w:r>
    </w:p>
    <w:p w14:paraId="720A60C9" w14:textId="77777777" w:rsidR="00827225" w:rsidRDefault="00827225" w:rsidP="0082722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32FF2A3" w14:textId="77777777" w:rsidR="00792721" w:rsidRPr="00BF7ADF" w:rsidRDefault="00BF7ADF" w:rsidP="00BF7AD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Завдання на виконання</w:t>
      </w:r>
    </w:p>
    <w:p w14:paraId="317C152F" w14:textId="77777777"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1 Ознай</w:t>
      </w:r>
      <w:r>
        <w:rPr>
          <w:sz w:val="28"/>
          <w:szCs w:val="28"/>
          <w:lang w:val="uk-UA"/>
        </w:rPr>
        <w:t>омитися з об’єктом моделювання.</w:t>
      </w:r>
    </w:p>
    <w:p w14:paraId="004567DF" w14:textId="77777777"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2 Провести моде</w:t>
      </w:r>
      <w:r>
        <w:rPr>
          <w:sz w:val="28"/>
          <w:szCs w:val="28"/>
          <w:lang w:val="uk-UA"/>
        </w:rPr>
        <w:t>лювання функціонування об’єкту.</w:t>
      </w:r>
    </w:p>
    <w:p w14:paraId="01AE878B" w14:textId="77777777" w:rsidR="00B01D95" w:rsidRDefault="00B01D95" w:rsidP="00B01D95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 xml:space="preserve">3 Розробити </w:t>
      </w:r>
      <w:r>
        <w:rPr>
          <w:sz w:val="28"/>
          <w:szCs w:val="28"/>
          <w:lang w:val="uk-UA"/>
        </w:rPr>
        <w:t>презентацію імітаційної моделі.</w:t>
      </w:r>
    </w:p>
    <w:p w14:paraId="1F929573" w14:textId="77777777" w:rsidR="00B01D95" w:rsidRPr="00B01D95" w:rsidRDefault="00B01D95" w:rsidP="00897FD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B01D95">
        <w:rPr>
          <w:sz w:val="28"/>
          <w:szCs w:val="28"/>
          <w:lang w:val="uk-UA"/>
        </w:rPr>
        <w:t>4 Проанал</w:t>
      </w:r>
      <w:r w:rsidR="00897FD0">
        <w:rPr>
          <w:sz w:val="28"/>
          <w:szCs w:val="28"/>
          <w:lang w:val="uk-UA"/>
        </w:rPr>
        <w:t>ізувати результати моделювання</w:t>
      </w:r>
      <w:r w:rsidRPr="00B01D95">
        <w:rPr>
          <w:sz w:val="28"/>
          <w:szCs w:val="28"/>
          <w:lang w:val="uk-UA"/>
        </w:rPr>
        <w:t xml:space="preserve"> з імітаційними моделями: </w:t>
      </w:r>
    </w:p>
    <w:p w14:paraId="557C163C" w14:textId="77777777" w:rsid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– серця;</w:t>
      </w:r>
    </w:p>
    <w:p w14:paraId="146DE1F7" w14:textId="77777777" w:rsid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– маятнику;</w:t>
      </w:r>
    </w:p>
    <w:p w14:paraId="56827A93" w14:textId="77777777" w:rsidR="00792721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1D95">
        <w:rPr>
          <w:rFonts w:ascii="Times New Roman" w:hAnsi="Times New Roman" w:cs="Times New Roman"/>
          <w:sz w:val="28"/>
          <w:szCs w:val="28"/>
          <w:lang w:val="uk-UA"/>
        </w:rPr>
        <w:t>– об’єкту згідно до індивідуального завдання.</w:t>
      </w:r>
    </w:p>
    <w:p w14:paraId="66A53BEE" w14:textId="77777777" w:rsidR="00B01D95" w:rsidRPr="00B01D95" w:rsidRDefault="00B01D95" w:rsidP="00B01D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BF91431" w14:textId="77777777" w:rsidR="008E5B85" w:rsidRDefault="008E5B85" w:rsidP="007B7F5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ндивідуальне завдання.</w:t>
      </w:r>
    </w:p>
    <w:p w14:paraId="4D8889DF" w14:textId="22063340" w:rsidR="00DE2A53" w:rsidRDefault="00477D22" w:rsidP="00DE2A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477D22">
        <w:rPr>
          <w:rFonts w:ascii="Times New Roman" w:hAnsi="Times New Roman" w:cs="Times New Roman"/>
          <w:sz w:val="28"/>
          <w:szCs w:val="28"/>
          <w:lang w:val="uk-UA"/>
        </w:rPr>
        <w:t>атематична модель, що описує сповільнення руху човна після вимикання двигуна, при цьому початкова швидкість човна v(0) через x секунд стала дорівнювати v(x):</w:t>
      </w:r>
    </w:p>
    <w:p w14:paraId="0A1E0369" w14:textId="2C7845A2" w:rsidR="00DE2A53" w:rsidRPr="00477D22" w:rsidRDefault="008B2B36" w:rsidP="00897F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D142A6D" wp14:editId="7F5DC720">
            <wp:extent cx="1228725" cy="678656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61682" cy="69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58CFD" w14:textId="2CAEC177" w:rsidR="009D5A3C" w:rsidRPr="00DE2A53" w:rsidRDefault="008B2B36" w:rsidP="00897F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2B36">
        <w:rPr>
          <w:rFonts w:ascii="Times New Roman" w:hAnsi="Times New Roman" w:cs="Times New Roman"/>
          <w:sz w:val="28"/>
          <w:szCs w:val="28"/>
          <w:lang w:val="uk-UA"/>
        </w:rPr>
        <w:t>де t – час; m – маса човна; k – коефіцієнт пропорційності; C = v(0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4AEA872" w14:textId="77777777" w:rsidR="00051E59" w:rsidRPr="007B7F5D" w:rsidRDefault="00051E59" w:rsidP="00051E5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B80CB6C" w14:textId="77777777" w:rsidR="00A66835" w:rsidRDefault="00827225" w:rsidP="0082722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Х</w:t>
      </w:r>
      <w:r w:rsidR="00BF7ADF" w:rsidRPr="00BF7ADF">
        <w:rPr>
          <w:rFonts w:ascii="Times New Roman" w:hAnsi="Times New Roman"/>
          <w:b/>
          <w:sz w:val="28"/>
          <w:szCs w:val="28"/>
          <w:lang w:val="uk-UA"/>
        </w:rPr>
        <w:t>ід виконання роботи</w:t>
      </w:r>
    </w:p>
    <w:p w14:paraId="5708B5F1" w14:textId="77777777" w:rsidR="00F62681" w:rsidRDefault="00F62681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У середовищі </w:t>
      </w:r>
      <w:proofErr w:type="spellStart"/>
      <w:r w:rsidRPr="00F62681">
        <w:rPr>
          <w:rFonts w:ascii="Times New Roman" w:hAnsi="Times New Roman" w:cs="Times New Roman"/>
          <w:sz w:val="28"/>
          <w:szCs w:val="28"/>
          <w:lang w:val="uk-UA"/>
        </w:rPr>
        <w:t>AnyLogic</w:t>
      </w:r>
      <w:proofErr w:type="spellEnd"/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 було створено проект під назвою </w:t>
      </w:r>
      <w:proofErr w:type="spellStart"/>
      <w:r w:rsidRPr="00F62681">
        <w:rPr>
          <w:rFonts w:ascii="Times New Roman" w:hAnsi="Times New Roman" w:cs="Times New Roman"/>
          <w:sz w:val="28"/>
          <w:szCs w:val="28"/>
          <w:lang w:val="uk-UA"/>
        </w:rPr>
        <w:t>heart</w:t>
      </w:r>
      <w:proofErr w:type="spellEnd"/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Метою даного проекту являється імітац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t xml:space="preserve">ія процесу биття серця. Для того щоб 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lastRenderedPageBreak/>
        <w:t>створити модель достатньо знати якими диференційними рівн</w:t>
      </w:r>
      <w:r>
        <w:rPr>
          <w:rFonts w:ascii="Times New Roman" w:hAnsi="Times New Roman" w:cs="Times New Roman"/>
          <w:sz w:val="28"/>
          <w:szCs w:val="28"/>
          <w:lang w:val="uk-UA"/>
        </w:rPr>
        <w:t>яннями описується процес. В дан</w:t>
      </w:r>
      <w:r w:rsidRPr="00F62681">
        <w:rPr>
          <w:rFonts w:ascii="Times New Roman" w:hAnsi="Times New Roman" w:cs="Times New Roman"/>
          <w:sz w:val="28"/>
          <w:szCs w:val="28"/>
          <w:lang w:val="uk-UA"/>
        </w:rPr>
        <w:t>ому випадку рівняння мають вигляд</w:t>
      </w:r>
    </w:p>
    <w:p w14:paraId="0438B1E0" w14:textId="77777777" w:rsidR="0042429E" w:rsidRDefault="0042429E" w:rsidP="0042429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FD0">
        <w:rPr>
          <w:position w:val="-68"/>
        </w:rPr>
        <w:object w:dxaOrig="2020" w:dyaOrig="1500" w14:anchorId="5EDD3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1.25pt;height:75pt" o:ole="">
            <v:imagedata r:id="rId9" o:title=""/>
          </v:shape>
          <o:OLEObject Type="Embed" ProgID="Equation.DSMT4" ShapeID="_x0000_i1026" DrawAspect="Content" ObjectID="_1638728078" r:id="rId10"/>
        </w:object>
      </w:r>
    </w:p>
    <w:p w14:paraId="0E0C9141" w14:textId="77777777" w:rsidR="0042429E" w:rsidRPr="0042429E" w:rsidRDefault="00550E3C" w:rsidP="00550E3C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 xml:space="preserve"> – радіус серця, </w:t>
      </w:r>
      <w:r w:rsidR="0042429E" w:rsidRPr="00396982">
        <w:rPr>
          <w:position w:val="-12"/>
        </w:rPr>
        <w:object w:dxaOrig="300" w:dyaOrig="380" w14:anchorId="67E15ED6">
          <v:shape id="_x0000_i1027" type="#_x0000_t75" style="width:15pt;height:18.75pt" o:ole="">
            <v:imagedata r:id="rId11" o:title=""/>
          </v:shape>
          <o:OLEObject Type="Embed" ProgID="Equation.DSMT4" ShapeID="_x0000_i1027" DrawAspect="Content" ObjectID="_1638728079" r:id="rId12"/>
        </w:objec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 xml:space="preserve">– його початкове значення,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2429E" w:rsidRPr="0042429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– змінна,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 w:rsidRPr="00396982">
        <w:rPr>
          <w:position w:val="-6"/>
        </w:rPr>
        <w:object w:dxaOrig="220" w:dyaOrig="240" w14:anchorId="4C0038C5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638728080" r:id="rId14"/>
        </w:object>
      </w:r>
      <w:r w:rsidR="0042429E">
        <w:rPr>
          <w:rFonts w:ascii="Times New Roman" w:hAnsi="Times New Roman" w:cs="Times New Roman"/>
          <w:sz w:val="28"/>
          <w:szCs w:val="28"/>
          <w:lang w:val="uk-UA"/>
        </w:rPr>
        <w:t>– параметр</w:t>
      </w:r>
      <w:r w:rsidR="0042429E" w:rsidRPr="0042429E">
        <w:rPr>
          <w:rFonts w:ascii="Times New Roman" w:hAnsi="Times New Roman" w:cs="Times New Roman"/>
          <w:sz w:val="28"/>
          <w:szCs w:val="28"/>
        </w:rPr>
        <w:t xml:space="preserve"> </w:t>
      </w:r>
      <w:r w:rsidR="0042429E">
        <w:rPr>
          <w:rFonts w:ascii="Times New Roman" w:hAnsi="Times New Roman" w:cs="Times New Roman"/>
          <w:i/>
          <w:sz w:val="28"/>
          <w:szCs w:val="28"/>
          <w:lang w:val="en-US"/>
        </w:rPr>
        <w:t>eps</w:t>
      </w:r>
      <w:r w:rsidR="0042429E" w:rsidRPr="0042429E">
        <w:rPr>
          <w:rFonts w:ascii="Times New Roman" w:hAnsi="Times New Roman" w:cs="Times New Roman"/>
          <w:sz w:val="28"/>
          <w:szCs w:val="28"/>
        </w:rPr>
        <w:t>.</w:t>
      </w:r>
    </w:p>
    <w:p w14:paraId="132D2AE8" w14:textId="77777777" w:rsidR="0042429E" w:rsidRPr="008137DB" w:rsidRDefault="008137DB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137DB">
        <w:rPr>
          <w:rFonts w:ascii="Times New Roman" w:hAnsi="Times New Roman" w:cs="Times New Roman"/>
          <w:sz w:val="28"/>
          <w:szCs w:val="28"/>
          <w:lang w:val="uk-UA"/>
        </w:rPr>
        <w:t>Після створення проекту, була розроблена структура активного о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8137DB">
        <w:rPr>
          <w:rFonts w:ascii="Times New Roman" w:hAnsi="Times New Roman" w:cs="Times New Roman"/>
          <w:sz w:val="28"/>
          <w:szCs w:val="28"/>
          <w:lang w:val="uk-UA"/>
        </w:rPr>
        <w:t>’єкту (рис. 1).</w:t>
      </w:r>
    </w:p>
    <w:p w14:paraId="46D3B3EA" w14:textId="77777777" w:rsidR="008137DB" w:rsidRPr="00F62681" w:rsidRDefault="008137DB" w:rsidP="00F62681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2A9E33C" w14:textId="0D024DF4" w:rsidR="005D0F5E" w:rsidRDefault="00BA1619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109D503" wp14:editId="413D9AF9">
            <wp:extent cx="3781425" cy="23812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F5CBA" w14:textId="77777777" w:rsidR="008137DB" w:rsidRDefault="008137DB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1 – Структура та результат запуску активного проекту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14:paraId="5314FC93" w14:textId="77777777" w:rsidR="008137DB" w:rsidRPr="008137DB" w:rsidRDefault="008137DB" w:rsidP="008137DB">
      <w:pPr>
        <w:pStyle w:val="a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72A654C" w14:textId="77777777"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казано умову зупинки експерименту, як показано на рис. 2.</w:t>
      </w:r>
    </w:p>
    <w:p w14:paraId="607D02E7" w14:textId="77777777"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6E54025" w14:textId="77777777" w:rsidR="00307096" w:rsidRDefault="00307096" w:rsidP="008137DB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6A0D58F" wp14:editId="332D9A54">
            <wp:extent cx="4200525" cy="20002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A9852" w14:textId="77777777" w:rsidR="008137DB" w:rsidRDefault="008137DB" w:rsidP="008137DB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Рисунок 2 – Встановлення умови зупинки експерименту</w:t>
      </w:r>
    </w:p>
    <w:p w14:paraId="44124334" w14:textId="77777777" w:rsidR="008137DB" w:rsidRDefault="008137D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14:paraId="0BA8EB53" w14:textId="77777777" w:rsidR="008137DB" w:rsidRDefault="00E7472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ля виміру частоти оновлення автоматично створюваних для змінних наборів даних, встановлено період оновлення даних на сторінці як на рис. 3.</w:t>
      </w:r>
    </w:p>
    <w:p w14:paraId="6A5882ED" w14:textId="77777777" w:rsidR="00E74728" w:rsidRPr="00E74728" w:rsidRDefault="00E7472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0A3ABA4" w14:textId="77777777" w:rsidR="00307096" w:rsidRDefault="00307096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865803" wp14:editId="77EB6093">
            <wp:extent cx="4238625" cy="297180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CA1DA" w14:textId="77777777" w:rsidR="00E74728" w:rsidRPr="00C54C4C" w:rsidRDefault="00E74728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3 – Встановлення специфічних властивостей класу </w:t>
      </w:r>
      <w:r>
        <w:rPr>
          <w:rFonts w:ascii="Times New Roman" w:hAnsi="Times New Roman"/>
          <w:sz w:val="28"/>
          <w:szCs w:val="28"/>
          <w:lang w:val="en-US"/>
        </w:rPr>
        <w:t>Heart</w:t>
      </w:r>
    </w:p>
    <w:p w14:paraId="53D9D18E" w14:textId="77777777" w:rsidR="00E74728" w:rsidRPr="00E74728" w:rsidRDefault="00E74728" w:rsidP="00E7472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649189E" w14:textId="77777777" w:rsidR="00307096" w:rsidRDefault="00F46937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ворена модель на даному етапі виглядає як на рис. 4.</w:t>
      </w:r>
    </w:p>
    <w:p w14:paraId="1D4242B0" w14:textId="77777777" w:rsidR="00F46937" w:rsidRPr="00F46937" w:rsidRDefault="00F46937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20512E3" w14:textId="62B2A4AF" w:rsidR="00307096" w:rsidRDefault="008F51FD" w:rsidP="00F4693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A64B5CC" wp14:editId="04D285C8">
            <wp:extent cx="4562475" cy="32221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68550" cy="322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243BD" w14:textId="77777777" w:rsidR="00F46937" w:rsidRPr="00F46937" w:rsidRDefault="00F46937" w:rsidP="00F4693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Рисунок 4 – Працюючий активний проект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14:paraId="3CDD891F" w14:textId="77777777" w:rsidR="00F46937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623">
        <w:rPr>
          <w:rFonts w:ascii="Times New Roman" w:hAnsi="Times New Roman" w:cs="Times New Roman"/>
          <w:sz w:val="28"/>
          <w:szCs w:val="28"/>
          <w:lang w:val="uk-UA"/>
        </w:rPr>
        <w:t>Далі знайдемо фігуру «овал» у палітрі та додай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</w:t>
      </w:r>
      <w:r w:rsidRPr="004B3623">
        <w:rPr>
          <w:rFonts w:ascii="Times New Roman" w:hAnsi="Times New Roman" w:cs="Times New Roman"/>
          <w:sz w:val="28"/>
          <w:szCs w:val="28"/>
          <w:lang w:val="uk-UA"/>
        </w:rPr>
        <w:t>ї до моделі.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ях фігури необхідн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4B3623">
        <w:rPr>
          <w:rFonts w:ascii="Times New Roman" w:hAnsi="Times New Roman" w:cs="Times New Roman"/>
          <w:sz w:val="28"/>
          <w:szCs w:val="28"/>
          <w:lang w:val="uk-UA"/>
        </w:rPr>
        <w:t>нести</w:t>
      </w:r>
      <w:proofErr w:type="spellEnd"/>
      <w:r w:rsidRPr="004B3623">
        <w:rPr>
          <w:rFonts w:ascii="Times New Roman" w:hAnsi="Times New Roman" w:cs="Times New Roman"/>
          <w:sz w:val="28"/>
          <w:szCs w:val="28"/>
          <w:lang w:val="uk-UA"/>
        </w:rPr>
        <w:t xml:space="preserve"> деякі зміни</w:t>
      </w:r>
      <w:r>
        <w:rPr>
          <w:rFonts w:ascii="Times New Roman" w:hAnsi="Times New Roman" w:cs="Times New Roman"/>
          <w:sz w:val="28"/>
          <w:szCs w:val="28"/>
          <w:lang w:val="uk-UA"/>
        </w:rPr>
        <w:t>, як на рис. 5.</w:t>
      </w:r>
    </w:p>
    <w:p w14:paraId="19E22D7A" w14:textId="77777777" w:rsidR="004B3623" w:rsidRPr="004B3623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4F7522D" w14:textId="77777777" w:rsidR="003F5FA8" w:rsidRDefault="00087C4B" w:rsidP="004B3623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4CBFEF1" wp14:editId="1100300E">
            <wp:extent cx="4314825" cy="39243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84C4E" w14:textId="77777777" w:rsidR="004B3623" w:rsidRPr="004B3623" w:rsidRDefault="004B3623" w:rsidP="004B3623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5 – Властивості фігури «овал»</w:t>
      </w:r>
    </w:p>
    <w:p w14:paraId="123442E0" w14:textId="77777777" w:rsidR="00087C4B" w:rsidRDefault="00087C4B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79F64CA2" w14:textId="77777777" w:rsidR="00087C4B" w:rsidRPr="00796198" w:rsidRDefault="0079619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6198">
        <w:rPr>
          <w:rFonts w:ascii="Times New Roman" w:hAnsi="Times New Roman" w:cs="Times New Roman"/>
          <w:sz w:val="28"/>
          <w:szCs w:val="28"/>
          <w:lang w:val="uk-UA"/>
        </w:rPr>
        <w:t xml:space="preserve">Нарешті, з вкладки Елементи управління панелі Палітра необхідно додати елемент Бігунок на діаграму класу </w:t>
      </w:r>
      <w:proofErr w:type="spellStart"/>
      <w:r w:rsidRPr="00796198">
        <w:rPr>
          <w:rFonts w:ascii="Times New Roman" w:hAnsi="Times New Roman" w:cs="Times New Roman"/>
          <w:sz w:val="28"/>
          <w:szCs w:val="28"/>
          <w:lang w:val="uk-UA"/>
        </w:rPr>
        <w:t>Heart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щоб мати можлив</w:t>
      </w:r>
      <w:r w:rsidRPr="00796198">
        <w:rPr>
          <w:rFonts w:ascii="Times New Roman" w:hAnsi="Times New Roman" w:cs="Times New Roman"/>
          <w:sz w:val="28"/>
          <w:szCs w:val="28"/>
          <w:lang w:val="uk-UA"/>
        </w:rPr>
        <w:t>ість змінювати значення параметрів під час виконання моделі. У властивостях бігунка треба вказати, яким саме параметром треба керувати. Таким чином все готово для імітації процесу биття серця. Перевір</w:t>
      </w:r>
      <w:r>
        <w:rPr>
          <w:rFonts w:ascii="Times New Roman" w:hAnsi="Times New Roman" w:cs="Times New Roman"/>
          <w:sz w:val="28"/>
          <w:szCs w:val="28"/>
          <w:lang w:val="uk-UA"/>
        </w:rPr>
        <w:t>имо отриманий результат (рис.</w:t>
      </w:r>
      <w:r w:rsidRPr="00796198">
        <w:rPr>
          <w:rFonts w:ascii="Times New Roman" w:hAnsi="Times New Roman" w:cs="Times New Roman"/>
          <w:sz w:val="28"/>
          <w:szCs w:val="28"/>
          <w:lang w:val="uk-UA"/>
        </w:rPr>
        <w:t xml:space="preserve"> 6).</w:t>
      </w:r>
    </w:p>
    <w:p w14:paraId="78E6EB11" w14:textId="77777777" w:rsidR="00D75178" w:rsidRPr="00796198" w:rsidRDefault="00D7517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14:paraId="4DD4F412" w14:textId="77777777" w:rsidR="00307096" w:rsidRDefault="00307096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DA42AFB" w14:textId="77777777" w:rsidR="004B3623" w:rsidRDefault="004B3623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14:paraId="1E11D439" w14:textId="3107CA72" w:rsidR="00D75178" w:rsidRDefault="00886845" w:rsidP="0079619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2EE45A4" wp14:editId="7873E967">
            <wp:extent cx="5086350" cy="3901493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94045" cy="390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75E0F" w14:textId="77777777" w:rsidR="00796198" w:rsidRPr="00796198" w:rsidRDefault="00796198" w:rsidP="00796198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6 – Запуск створеного проекту «</w:t>
      </w:r>
      <w:r>
        <w:rPr>
          <w:rFonts w:ascii="Times New Roman" w:hAnsi="Times New Roman"/>
          <w:sz w:val="28"/>
          <w:szCs w:val="28"/>
          <w:lang w:val="en-US"/>
        </w:rPr>
        <w:t>heart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14:paraId="0EB026A4" w14:textId="77777777" w:rsidR="00D75178" w:rsidRDefault="00D75178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14:paraId="16C7161B" w14:textId="77777777" w:rsidR="00550E3C" w:rsidRDefault="00550E3C" w:rsidP="00550E3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rFonts w:ascii="Times New Roman" w:hAnsi="Times New Roman" w:cs="Times New Roman"/>
          <w:sz w:val="28"/>
          <w:szCs w:val="28"/>
          <w:lang w:val="uk-UA"/>
        </w:rPr>
        <w:t>Аналогічним чином було створено новий проект, у якому згідно з завданням необхідно реалізувати модел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ятника за диференційним рівня</w:t>
      </w:r>
      <w:r w:rsidRPr="00550E3C">
        <w:rPr>
          <w:rFonts w:ascii="Times New Roman" w:hAnsi="Times New Roman" w:cs="Times New Roman"/>
          <w:sz w:val="28"/>
          <w:szCs w:val="28"/>
          <w:lang w:val="uk-UA"/>
        </w:rPr>
        <w:t>нням:</w:t>
      </w:r>
    </w:p>
    <w:p w14:paraId="6EA7C9F2" w14:textId="77777777" w:rsidR="00550E3C" w:rsidRPr="00550E3C" w:rsidRDefault="00550E3C" w:rsidP="00550E3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position w:val="-70"/>
        </w:rPr>
        <w:object w:dxaOrig="6880" w:dyaOrig="1140" w14:anchorId="5980CA76">
          <v:shape id="_x0000_i1029" type="#_x0000_t75" style="width:344.25pt;height:57pt" o:ole="">
            <v:imagedata r:id="rId21" o:title=""/>
          </v:shape>
          <o:OLEObject Type="Embed" ProgID="Equation.DSMT4" ShapeID="_x0000_i1029" DrawAspect="Content" ObjectID="_1638728081" r:id="rId22"/>
        </w:object>
      </w:r>
    </w:p>
    <w:p w14:paraId="35FB3556" w14:textId="77777777" w:rsidR="008D3F07" w:rsidRPr="008D3F07" w:rsidRDefault="00550E3C" w:rsidP="008D3F0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0E3C">
        <w:rPr>
          <w:rFonts w:ascii="Times New Roman" w:hAnsi="Times New Roman" w:cs="Times New Roman"/>
          <w:sz w:val="28"/>
          <w:szCs w:val="28"/>
          <w:lang w:val="uk-UA"/>
        </w:rPr>
        <w:t>Було розроблено структуру активного об’єкт</w:t>
      </w:r>
      <w:r w:rsidR="008D3F07">
        <w:rPr>
          <w:rFonts w:ascii="Times New Roman" w:hAnsi="Times New Roman" w:cs="Times New Roman"/>
          <w:sz w:val="28"/>
          <w:szCs w:val="28"/>
          <w:lang w:val="uk-UA"/>
        </w:rPr>
        <w:t xml:space="preserve">у. </w:t>
      </w:r>
      <w:r w:rsidR="008D3F07" w:rsidRPr="008D3F07">
        <w:rPr>
          <w:rFonts w:ascii="Times New Roman" w:hAnsi="Times New Roman" w:cs="Times New Roman"/>
          <w:sz w:val="28"/>
          <w:szCs w:val="28"/>
          <w:lang w:val="uk-UA"/>
        </w:rPr>
        <w:t>Як і у першому завданні було додано 2 графіка, презентацію моделі та замість бігунка були додані поля, у які можна ввести необхідні значення параметрів.</w:t>
      </w:r>
    </w:p>
    <w:p w14:paraId="0139F7CB" w14:textId="77777777" w:rsidR="008D3F07" w:rsidRPr="008D3F07" w:rsidRDefault="008D3F07" w:rsidP="008D3F0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8D3F07">
        <w:rPr>
          <w:rFonts w:ascii="Times New Roman" w:hAnsi="Times New Roman" w:cs="Times New Roman"/>
          <w:sz w:val="28"/>
          <w:szCs w:val="28"/>
          <w:lang w:val="uk-UA"/>
        </w:rPr>
        <w:t>Готови</w:t>
      </w:r>
      <w:r>
        <w:rPr>
          <w:rFonts w:ascii="Times New Roman" w:hAnsi="Times New Roman" w:cs="Times New Roman"/>
          <w:sz w:val="28"/>
          <w:szCs w:val="28"/>
          <w:lang w:val="uk-UA"/>
        </w:rPr>
        <w:t>й проект представлено на рис.</w:t>
      </w:r>
      <w:r w:rsidRPr="008D3F07">
        <w:rPr>
          <w:rFonts w:ascii="Times New Roman" w:hAnsi="Times New Roman" w:cs="Times New Roman"/>
          <w:sz w:val="28"/>
          <w:szCs w:val="28"/>
          <w:lang w:val="uk-UA"/>
        </w:rPr>
        <w:t xml:space="preserve"> 7.</w:t>
      </w:r>
    </w:p>
    <w:p w14:paraId="27E3C82A" w14:textId="77777777" w:rsidR="00550E3C" w:rsidRPr="008D3F07" w:rsidRDefault="00550E3C" w:rsidP="00550E3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882CD8C" w14:textId="257EFB39" w:rsidR="00DD536A" w:rsidRDefault="00C504D3" w:rsidP="008D3F0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3788563" wp14:editId="28F79622">
            <wp:extent cx="5219700" cy="320929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784" t="6001" r="490" b="2055"/>
                    <a:stretch/>
                  </pic:blipFill>
                  <pic:spPr bwMode="auto">
                    <a:xfrm>
                      <a:off x="0" y="0"/>
                      <a:ext cx="5226508" cy="3213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14547A" w14:textId="77777777" w:rsidR="008D3F07" w:rsidRPr="008D3F07" w:rsidRDefault="008D3F07" w:rsidP="008D3F07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7 – Працююча модель маятника</w:t>
      </w:r>
    </w:p>
    <w:p w14:paraId="0FF9C1F6" w14:textId="77777777" w:rsidR="00B04BC5" w:rsidRDefault="00B04BC5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14:paraId="5C3963BC" w14:textId="77777777" w:rsidR="00702B15" w:rsidRDefault="00702B15" w:rsidP="00702B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477D22">
        <w:rPr>
          <w:rFonts w:ascii="Times New Roman" w:hAnsi="Times New Roman" w:cs="Times New Roman"/>
          <w:sz w:val="28"/>
          <w:szCs w:val="28"/>
          <w:lang w:val="uk-UA"/>
        </w:rPr>
        <w:t>атематична модель, що описує сповільнення руху човна після вимикання двигуна, при цьому початкова швидкість човна v(0) через x секунд стала дорівнювати v(x):</w:t>
      </w:r>
    </w:p>
    <w:p w14:paraId="59B308E8" w14:textId="77777777" w:rsidR="003B4CFC" w:rsidRPr="00477D22" w:rsidRDefault="003B4CFC" w:rsidP="003B4CF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1F46649" wp14:editId="3804C64D">
            <wp:extent cx="1228725" cy="678656"/>
            <wp:effectExtent l="0" t="0" r="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61682" cy="69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997E1" w14:textId="77777777" w:rsidR="003B4CFC" w:rsidRPr="00DE2A53" w:rsidRDefault="003B4CFC" w:rsidP="003B4CF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2B36">
        <w:rPr>
          <w:rFonts w:ascii="Times New Roman" w:hAnsi="Times New Roman" w:cs="Times New Roman"/>
          <w:sz w:val="28"/>
          <w:szCs w:val="28"/>
          <w:lang w:val="uk-UA"/>
        </w:rPr>
        <w:t>де t – час; m – маса човна; k – коефіцієнт пропорційності; C = v(0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055F336" w14:textId="478A6FE7" w:rsidR="001A17E0" w:rsidRPr="00FC09D9" w:rsidRDefault="00FC09D9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C09D9">
        <w:rPr>
          <w:rFonts w:ascii="Times New Roman" w:hAnsi="Times New Roman" w:cs="Times New Roman"/>
          <w:sz w:val="28"/>
          <w:szCs w:val="28"/>
          <w:lang w:val="uk-UA"/>
        </w:rPr>
        <w:t>Отримавши навички створення моделей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 виконання перших дво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х завдань було с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орено модель, що </w:t>
      </w:r>
      <w:r w:rsidR="001527C7" w:rsidRPr="001527C7">
        <w:rPr>
          <w:rFonts w:ascii="Times New Roman" w:hAnsi="Times New Roman" w:cs="Times New Roman"/>
          <w:sz w:val="28"/>
          <w:szCs w:val="28"/>
          <w:lang w:val="uk-UA"/>
        </w:rPr>
        <w:t>імітує процес сповільнення човна після вимикання двигуна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>. Аналогічно до перших дво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х завдань було розроблено структуру активного об’єкту, додано текстові поля для зміни значень 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раметрів. 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>В результаті було отри</w:t>
      </w:r>
      <w:r>
        <w:rPr>
          <w:rFonts w:ascii="Times New Roman" w:hAnsi="Times New Roman" w:cs="Times New Roman"/>
          <w:sz w:val="28"/>
          <w:szCs w:val="28"/>
          <w:lang w:val="uk-UA"/>
        </w:rPr>
        <w:t>мано модель, зображену на рис.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 xml:space="preserve"> 8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C605DC6" w14:textId="77777777" w:rsidR="001A17E0" w:rsidRPr="001527C7" w:rsidRDefault="001A17E0" w:rsidP="005D0F5E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7FA31DA" w14:textId="20163CAF" w:rsidR="00FC09D9" w:rsidRDefault="00FE6F1F" w:rsidP="00FC09D9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022D7EC" wp14:editId="44529BA6">
            <wp:extent cx="4772025" cy="37052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3970" t="5872" r="1305" b="6264"/>
                    <a:stretch/>
                  </pic:blipFill>
                  <pic:spPr bwMode="auto">
                    <a:xfrm>
                      <a:off x="0" y="0"/>
                      <a:ext cx="4776692" cy="3708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571F29" w14:textId="4805EC50" w:rsidR="00C955B5" w:rsidRPr="00C955B5" w:rsidRDefault="00C955B5" w:rsidP="00FC09D9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8 – </w:t>
      </w:r>
      <w:r>
        <w:rPr>
          <w:rFonts w:ascii="Times New Roman" w:hAnsi="Times New Roman" w:cs="Times New Roman"/>
          <w:sz w:val="28"/>
          <w:szCs w:val="28"/>
          <w:lang w:val="uk-UA"/>
        </w:rPr>
        <w:t>Модель, що імітує процес</w:t>
      </w:r>
      <w:r w:rsidRPr="00FC09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4E5" w:rsidRPr="00477D22">
        <w:rPr>
          <w:rFonts w:ascii="Times New Roman" w:hAnsi="Times New Roman" w:cs="Times New Roman"/>
          <w:sz w:val="28"/>
          <w:szCs w:val="28"/>
          <w:lang w:val="uk-UA"/>
        </w:rPr>
        <w:t>сповільнення човна після вимикання двигуна</w:t>
      </w:r>
    </w:p>
    <w:p w14:paraId="3D532CC1" w14:textId="77777777" w:rsidR="004142BC" w:rsidRDefault="004142BC" w:rsidP="00BF7AD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14:paraId="3AE8BF2E" w14:textId="77777777" w:rsidR="00F750B1" w:rsidRPr="00F750B1" w:rsidRDefault="00F750B1" w:rsidP="00BF7ADF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ки з експериментів.</w:t>
      </w:r>
    </w:p>
    <w:p w14:paraId="0DFB241A" w14:textId="77777777" w:rsidR="00F750B1" w:rsidRPr="00F750B1" w:rsidRDefault="00F750B1" w:rsidP="00F750B1">
      <w:pPr>
        <w:pStyle w:val="a3"/>
        <w:numPr>
          <w:ilvl w:val="0"/>
          <w:numId w:val="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лянуто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першу модель «</w:t>
      </w:r>
      <w:r w:rsidRPr="00F750B1">
        <w:rPr>
          <w:rFonts w:ascii="Times New Roman" w:hAnsi="Times New Roman" w:cs="Times New Roman"/>
          <w:sz w:val="28"/>
          <w:szCs w:val="28"/>
          <w:lang w:val="en-US"/>
        </w:rPr>
        <w:t>Heart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що імітує биття серця. В цій моделі мається 2 параметри, якими можна керувати, а саме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33F407B2">
          <v:shape id="_x0000_i1031" type="#_x0000_t75" style="width:15pt;height:18.75pt" o:ole="">
            <v:imagedata r:id="rId25" o:title=""/>
          </v:shape>
          <o:OLEObject Type="Embed" ProgID="Equation.DSMT4" ShapeID="_x0000_i1031" DrawAspect="Content" ObjectID="_1638728082" r:id="rId26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початкове значення раді</w:t>
      </w:r>
      <w:r w:rsidRPr="00F750B1">
        <w:rPr>
          <w:rFonts w:ascii="Times New Roman" w:hAnsi="Times New Roman" w:cs="Times New Roman"/>
          <w:sz w:val="28"/>
          <w:szCs w:val="28"/>
        </w:rPr>
        <w:t xml:space="preserve">усу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серця</w:t>
      </w:r>
      <w:r w:rsidRPr="00F750B1">
        <w:rPr>
          <w:rFonts w:ascii="Times New Roman" w:hAnsi="Times New Roman" w:cs="Times New Roman"/>
          <w:sz w:val="28"/>
          <w:szCs w:val="28"/>
        </w:rPr>
        <w:t xml:space="preserve"> та параметр </w:t>
      </w:r>
      <w:r w:rsidRPr="00F750B1">
        <w:rPr>
          <w:rFonts w:ascii="Times New Roman" w:hAnsi="Times New Roman" w:cs="Times New Roman"/>
          <w:sz w:val="28"/>
          <w:szCs w:val="28"/>
          <w:lang w:val="en-US"/>
        </w:rPr>
        <w:t>eps</w:t>
      </w:r>
      <w:r w:rsidRPr="00F750B1">
        <w:rPr>
          <w:rFonts w:ascii="Times New Roman" w:hAnsi="Times New Roman" w:cs="Times New Roman"/>
          <w:sz w:val="28"/>
          <w:szCs w:val="28"/>
        </w:rPr>
        <w:t xml:space="preserve">.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За замовчуванням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920" w:dyaOrig="380" w14:anchorId="33D80212">
          <v:shape id="_x0000_i1032" type="#_x0000_t75" style="width:45.75pt;height:18.75pt" o:ole="">
            <v:imagedata r:id="rId27" o:title=""/>
          </v:shape>
          <o:OLEObject Type="Embed" ProgID="Equation.DSMT4" ShapeID="_x0000_i1032" DrawAspect="Content" ObjectID="_1638728083" r:id="rId28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00D42E2E">
          <v:shape id="_x0000_i1033" type="#_x0000_t75" style="width:59.25pt;height:18pt" o:ole="">
            <v:imagedata r:id="rId29" o:title=""/>
          </v:shape>
          <o:OLEObject Type="Embed" ProgID="Equation.DSMT4" ShapeID="_x0000_i1033" DrawAspect="Content" ObjectID="_1638728084" r:id="rId30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Якщо зменшити значення параметру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66FC52AE">
          <v:shape id="_x0000_i1034" type="#_x0000_t75" style="width:15pt;height:18.75pt" o:ole="">
            <v:imagedata r:id="rId25" o:title=""/>
          </v:shape>
          <o:OLEObject Type="Embed" ProgID="Equation.DSMT4" ShapeID="_x0000_i1034" DrawAspect="Content" ObjectID="_1638728085" r:id="rId31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о можемо помітити, що сердечні скорочення починають відбуватися частіше. Якщо ж встановити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78FCD159">
          <v:shape id="_x0000_i1035" type="#_x0000_t75" style="width:36.75pt;height:18.75pt" o:ole="">
            <v:imagedata r:id="rId32" o:title=""/>
          </v:shape>
          <o:OLEObject Type="Embed" ProgID="Equation.DSMT4" ShapeID="_x0000_i1035" DrawAspect="Content" ObjectID="_1638728086" r:id="rId33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о інтенсивність серцевих скорочень буде максимальною.</w:t>
      </w:r>
      <w:r w:rsidRPr="00F750B1">
        <w:rPr>
          <w:rFonts w:ascii="Times New Roman" w:hAnsi="Times New Roman" w:cs="Times New Roman"/>
          <w:sz w:val="28"/>
          <w:szCs w:val="28"/>
        </w:rPr>
        <w:t xml:space="preserve">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При встановленні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920" w:dyaOrig="380" w14:anchorId="15F83D78">
          <v:shape id="_x0000_i1036" type="#_x0000_t75" style="width:45.75pt;height:18.75pt" o:ole="">
            <v:imagedata r:id="rId34" o:title=""/>
          </v:shape>
          <o:OLEObject Type="Embed" ProgID="Equation.DSMT4" ShapeID="_x0000_i1036" DrawAspect="Content" ObjectID="_1638728087" r:id="rId35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,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сердечні скорочення відбуваються, навпаки, рідше. Якщо ж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6F5ADB10">
          <v:shape id="_x0000_i1037" type="#_x0000_t75" style="width:33.75pt;height:18.75pt" o:ole="">
            <v:imagedata r:id="rId36" o:title=""/>
          </v:shape>
          <o:OLEObject Type="Embed" ProgID="Equation.DSMT4" ShapeID="_x0000_i1037" DrawAspect="Content" ObjectID="_1638728088" r:id="rId37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о серцеві скорочення будуть ледь помітними. Наступний параметр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440" w:dyaOrig="300" w14:anchorId="0B92F70B">
          <v:shape id="_x0000_i1038" type="#_x0000_t75" style="width:21.75pt;height:15pt" o:ole="">
            <v:imagedata r:id="rId38" o:title=""/>
          </v:shape>
          <o:OLEObject Type="Embed" ProgID="Equation.DSMT4" ShapeID="_x0000_i1038" DrawAspect="Content" ObjectID="_1638728089" r:id="rId39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При його збільшенні серцеві скорочення набувають плавності. Чим більше знач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440" w:dyaOrig="300" w14:anchorId="201C08C9">
          <v:shape id="_x0000_i1039" type="#_x0000_t75" style="width:21.75pt;height:15pt" o:ole="">
            <v:imagedata r:id="rId40" o:title=""/>
          </v:shape>
          <o:OLEObject Type="Embed" ProgID="Equation.DSMT4" ShapeID="_x0000_i1039" DrawAspect="Content" ObjectID="_1638728090" r:id="rId41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им плавніше будуть відбуватися скорочення.</w:t>
      </w:r>
      <w:r w:rsidRPr="00F750B1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F750B1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У цьому дозволяють переконатися фазові діаграми. </w:t>
      </w:r>
    </w:p>
    <w:p w14:paraId="76A4AB7F" w14:textId="77777777" w:rsidR="00F750B1" w:rsidRPr="00F750B1" w:rsidRDefault="00F750B1" w:rsidP="00F750B1">
      <w:pPr>
        <w:pStyle w:val="a3"/>
        <w:numPr>
          <w:ilvl w:val="0"/>
          <w:numId w:val="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алі було розглянуто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другу модель, а саме модель маятника. У даному випадку мається чотири параметри, якими є можливість керувати, а саме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6E89CBCD">
          <v:shape id="_x0000_i1040" type="#_x0000_t75" style="width:8.25pt;height:15pt" o:ole="">
            <v:imagedata r:id="rId42" o:title=""/>
          </v:shape>
          <o:OLEObject Type="Embed" ProgID="Equation.DSMT4" ShapeID="_x0000_i1040" DrawAspect="Content" ObjectID="_1638728091" r:id="rId43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довжина нитки,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 w14:anchorId="375C6DEF">
          <v:shape id="_x0000_i1041" type="#_x0000_t75" style="width:20.25pt;height:12pt" o:ole="">
            <v:imagedata r:id="rId44" o:title=""/>
          </v:shape>
          <o:OLEObject Type="Embed" ProgID="Equation.DSMT4" ShapeID="_x0000_i1041" DrawAspect="Content" ObjectID="_1638728092" r:id="rId45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 опору середовища,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6FF24A67">
          <v:shape id="_x0000_i1042" type="#_x0000_t75" style="width:36pt;height:17.25pt" o:ole="">
            <v:imagedata r:id="rId46" o:title=""/>
          </v:shape>
          <o:OLEObject Type="Embed" ProgID="Equation.DSMT4" ShapeID="_x0000_i1042" DrawAspect="Content" ObjectID="_1638728093" r:id="rId47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початковий кут відхилення маятнику т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D1D56CA">
          <v:shape id="_x0000_i1043" type="#_x0000_t75" style="width:12pt;height:15pt" o:ole="">
            <v:imagedata r:id="rId48" o:title=""/>
          </v:shape>
          <o:OLEObject Type="Embed" ProgID="Equation.DSMT4" ShapeID="_x0000_i1043" DrawAspect="Content" ObjectID="_1638728094" r:id="rId49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 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прискорення вільного падіння. Проведемо експеримент змінюючи довжину нитки. Спочатку встановимо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29976983">
          <v:shape id="_x0000_i1044" type="#_x0000_t75" style="width:41.25pt;height:15pt" o:ole="">
            <v:imagedata r:id="rId50" o:title=""/>
          </v:shape>
          <o:OLEObject Type="Embed" ProgID="Equation.DSMT4" ShapeID="_x0000_i1044" DrawAspect="Content" ObjectID="_1638728095" r:id="rId51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а порівняємо результат, кол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30B7902C">
          <v:shape id="_x0000_i1045" type="#_x0000_t75" style="width:43.5pt;height:15pt" o:ole="">
            <v:imagedata r:id="rId52" o:title=""/>
          </v:shape>
          <o:OLEObject Type="Embed" ProgID="Equation.DSMT4" ShapeID="_x0000_i1045" DrawAspect="Content" ObjectID="_1638728096" r:id="rId53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У випадку, кол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0D22A9B3">
          <v:shape id="_x0000_i1046" type="#_x0000_t75" style="width:43.5pt;height:15pt" o:ole="">
            <v:imagedata r:id="rId52" o:title=""/>
          </v:shape>
          <o:OLEObject Type="Embed" ProgID="Equation.DSMT4" ShapeID="_x0000_i1046" DrawAspect="Content" ObjectID="_1638728097" r:id="rId5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коливання маятнику збільшили свою амплітуду та затухали значно довше, ніж при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5D4F6F9">
          <v:shape id="_x0000_i1047" type="#_x0000_t75" style="width:41.25pt;height:15pt" o:ole="">
            <v:imagedata r:id="rId50" o:title=""/>
          </v:shape>
          <o:OLEObject Type="Embed" ProgID="Equation.DSMT4" ShapeID="_x0000_i1047" DrawAspect="Content" ObjectID="_1638728098" r:id="rId55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Таким чином можна зробити висновок, що чим більше буде значення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561351BF">
          <v:shape id="_x0000_i1048" type="#_x0000_t75" style="width:8.25pt;height:15pt" o:ole="">
            <v:imagedata r:id="rId42" o:title=""/>
          </v:shape>
          <o:OLEObject Type="Embed" ProgID="Equation.DSMT4" ShapeID="_x0000_i1048" DrawAspect="Content" ObjectID="_1638728099" r:id="rId56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им більше буде амплітуда коливань та довше буте затухати маятник. Розглянемо тепер параметр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 w14:anchorId="3E33FB6E">
          <v:shape id="_x0000_i1049" type="#_x0000_t75" style="width:21pt;height:12pt" o:ole="">
            <v:imagedata r:id="rId44" o:title=""/>
          </v:shape>
          <o:OLEObject Type="Embed" ProgID="Equation.DSMT4" ShapeID="_x0000_i1049" DrawAspect="Content" ObjectID="_1638728100" r:id="rId57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В результаті проведення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у було сформовано висновок. Чим більше коефіцієнт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420" w:dyaOrig="240" w14:anchorId="6B418C24">
          <v:shape id="_x0000_i1050" type="#_x0000_t75" style="width:21pt;height:12pt" o:ole="">
            <v:imagedata r:id="rId44" o:title=""/>
          </v:shape>
          <o:OLEObject Type="Embed" ProgID="Equation.DSMT4" ShapeID="_x0000_i1050" DrawAspect="Content" ObjectID="_1638728101" r:id="rId58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, тим більше буде відчуватися опір з боку середовища та маятник буде затухати швидше. Розглянемо початковий кут відхил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4CAA3178">
          <v:shape id="_x0000_i1051" type="#_x0000_t75" style="width:36pt;height:17.25pt" o:ole="">
            <v:imagedata r:id="rId46" o:title=""/>
          </v:shape>
          <o:OLEObject Type="Embed" ProgID="Equation.DSMT4" ShapeID="_x0000_i1051" DrawAspect="Content" ObjectID="_1638728102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та проведемо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и з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3838B41E">
          <v:shape id="_x0000_i1052" type="#_x0000_t75" style="width:66pt;height:17.25pt" o:ole="">
            <v:imagedata r:id="rId60" o:title=""/>
          </v:shape>
          <o:OLEObject Type="Embed" ProgID="Equation.DSMT4" ShapeID="_x0000_i1052" DrawAspect="Content" ObjectID="_1638728103" r:id="rId61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1080" w:dyaOrig="360" w14:anchorId="7262AF79">
          <v:shape id="_x0000_i1053" type="#_x0000_t75" style="width:54.75pt;height:17.25pt" o:ole="">
            <v:imagedata r:id="rId62" o:title=""/>
          </v:shape>
          <o:OLEObject Type="Embed" ProgID="Equation.DSMT4" ShapeID="_x0000_i1053" DrawAspect="Content" ObjectID="_1638728104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В ході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у було помічено, що чим більше значення </w:t>
      </w:r>
      <w:r w:rsidRPr="00F750B1"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4EF2A739">
          <v:shape id="_x0000_i1054" type="#_x0000_t75" style="width:36pt;height:17.25pt" o:ole="">
            <v:imagedata r:id="rId46" o:title=""/>
          </v:shape>
          <o:OLEObject Type="Embed" ProgID="Equation.DSMT4" ShapeID="_x0000_i1054" DrawAspect="Content" ObjectID="_1638728105" r:id="rId64"/>
        </w:objec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>, тим довше буде затухати маятник.</w:t>
      </w:r>
    </w:p>
    <w:p w14:paraId="622EDD40" w14:textId="0F3789CE" w:rsidR="004142BC" w:rsidRPr="00EF0F4F" w:rsidRDefault="00F750B1" w:rsidP="00EF0F4F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750B1">
        <w:rPr>
          <w:rFonts w:ascii="Times New Roman" w:hAnsi="Times New Roman" w:cs="Times New Roman"/>
          <w:sz w:val="28"/>
          <w:szCs w:val="28"/>
          <w:lang w:val="uk-UA"/>
        </w:rPr>
        <w:t>І,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 нарешті, було проведено експери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енти у індивідуальному завданні. В моделі є 3 параметри, якими можна керувати, а саме: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4E060FB2">
          <v:shape id="_x0000_i1082" type="#_x0000_t75" style="width:13.5pt;height:12pt" o:ole="">
            <v:imagedata r:id="rId65" o:title=""/>
          </v:shape>
          <o:OLEObject Type="Embed" ProgID="Equation.DSMT4" ShapeID="_x0000_i1082" DrawAspect="Content" ObjectID="_1638728106" r:id="rId66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маса матеріальної точки, </w:t>
      </w:r>
      <w:r w:rsidRPr="00F750B1">
        <w:rPr>
          <w:rFonts w:ascii="Times New Roman" w:hAnsi="Times New Roman" w:cs="Times New Roman"/>
          <w:position w:val="-6"/>
          <w:sz w:val="28"/>
          <w:szCs w:val="28"/>
        </w:rPr>
        <w:object w:dxaOrig="220" w:dyaOrig="300" w14:anchorId="5994FF45">
          <v:shape id="_x0000_i1083" type="#_x0000_t75" style="width:11.25pt;height:15pt" o:ole="">
            <v:imagedata r:id="rId67" o:title=""/>
          </v:shape>
          <o:OLEObject Type="Embed" ProgID="Equation.DSMT4" ShapeID="_x0000_i1083" DrawAspect="Content" ObjectID="_1638728107" r:id="rId68"/>
        </w:object>
      </w:r>
      <w:r w:rsidRPr="00F750B1">
        <w:rPr>
          <w:rFonts w:ascii="Times New Roman" w:hAnsi="Times New Roman" w:cs="Times New Roman"/>
          <w:sz w:val="28"/>
          <w:szCs w:val="28"/>
        </w:rPr>
        <w:t xml:space="preserve">— </w:t>
      </w:r>
      <w:r w:rsidRPr="00800E05">
        <w:rPr>
          <w:rFonts w:ascii="Times New Roman" w:hAnsi="Times New Roman" w:cs="Times New Roman"/>
          <w:sz w:val="28"/>
          <w:szCs w:val="28"/>
          <w:lang w:val="uk-UA"/>
        </w:rPr>
        <w:t>коефіцієнт пропорційності</w:t>
      </w:r>
      <w:r w:rsidRPr="00F750B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EF0F4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EF0F4F" w:rsidRPr="00EF0F4F">
        <w:rPr>
          <w:rFonts w:ascii="Times New Roman" w:hAnsi="Times New Roman" w:cs="Times New Roman"/>
          <w:sz w:val="28"/>
          <w:szCs w:val="28"/>
        </w:rPr>
        <w:t xml:space="preserve"> </w:t>
      </w:r>
      <w:r w:rsidR="00EF0F4F">
        <w:rPr>
          <w:rFonts w:ascii="Times New Roman" w:hAnsi="Times New Roman" w:cs="Times New Roman"/>
          <w:sz w:val="28"/>
          <w:szCs w:val="28"/>
        </w:rPr>
        <w:t xml:space="preserve">початкова </w:t>
      </w:r>
      <w:proofErr w:type="spellStart"/>
      <w:r w:rsidR="00EF0F4F">
        <w:rPr>
          <w:rFonts w:ascii="Times New Roman" w:hAnsi="Times New Roman" w:cs="Times New Roman"/>
          <w:sz w:val="28"/>
          <w:szCs w:val="28"/>
        </w:rPr>
        <w:t>швидк</w:t>
      </w:r>
      <w:r w:rsidR="00EF0F4F">
        <w:rPr>
          <w:rFonts w:ascii="Times New Roman" w:hAnsi="Times New Roman" w:cs="Times New Roman"/>
          <w:sz w:val="28"/>
          <w:szCs w:val="28"/>
          <w:lang w:val="uk-UA"/>
        </w:rPr>
        <w:t>ість</w:t>
      </w:r>
      <w:proofErr w:type="spellEnd"/>
      <w:r w:rsidR="00800E05">
        <w:rPr>
          <w:rFonts w:ascii="Times New Roman" w:hAnsi="Times New Roman" w:cs="Times New Roman"/>
          <w:sz w:val="28"/>
          <w:szCs w:val="28"/>
          <w:lang w:val="uk-UA"/>
        </w:rPr>
        <w:t>. Розглянуто як змінюється поведінка змінн</w:t>
      </w:r>
      <w:r w:rsidR="00EF0F4F" w:rsidRPr="00EF0F4F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EF0F4F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0E0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EF0F4F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800E05">
        <w:rPr>
          <w:rFonts w:ascii="Times New Roman" w:hAnsi="Times New Roman" w:cs="Times New Roman"/>
          <w:sz w:val="28"/>
          <w:szCs w:val="28"/>
          <w:lang w:val="uk-UA"/>
        </w:rPr>
        <w:t>при зміні</w:t>
      </w:r>
      <w:r w:rsidR="00394A7A" w:rsidRPr="00394A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94A7A">
        <w:rPr>
          <w:rFonts w:ascii="Times New Roman" w:hAnsi="Times New Roman" w:cs="Times New Roman"/>
          <w:sz w:val="28"/>
          <w:szCs w:val="28"/>
          <w:lang w:val="uk-UA"/>
        </w:rPr>
        <w:t>різноманітних параметрів.</w:t>
      </w:r>
    </w:p>
    <w:p w14:paraId="3AA20FD2" w14:textId="77777777" w:rsidR="000F51A8" w:rsidRDefault="000F51A8" w:rsidP="00BF7ADF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  <w:lang w:val="uk-UA"/>
        </w:rPr>
      </w:pPr>
    </w:p>
    <w:p w14:paraId="3AEABFF9" w14:textId="21119587" w:rsidR="00BF7ADF" w:rsidRDefault="00BF7ADF" w:rsidP="00BF7ADF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BF7ADF">
        <w:rPr>
          <w:rFonts w:ascii="Times New Roman" w:hAnsi="Times New Roman"/>
          <w:b/>
          <w:sz w:val="28"/>
          <w:szCs w:val="28"/>
          <w:lang w:val="uk-UA"/>
        </w:rPr>
        <w:t>Висновки</w:t>
      </w:r>
    </w:p>
    <w:p w14:paraId="5AD37BD6" w14:textId="77777777" w:rsidR="00D8629D" w:rsidRPr="00D8629D" w:rsidRDefault="00D8629D" w:rsidP="00D8629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8629D">
        <w:rPr>
          <w:rFonts w:ascii="Times New Roman" w:hAnsi="Times New Roman" w:cs="Times New Roman"/>
          <w:sz w:val="28"/>
          <w:szCs w:val="28"/>
          <w:lang w:val="uk-UA"/>
        </w:rPr>
        <w:t>У результаті виконанн</w:t>
      </w:r>
      <w:r w:rsidR="00B564CF">
        <w:rPr>
          <w:rFonts w:ascii="Times New Roman" w:hAnsi="Times New Roman" w:cs="Times New Roman"/>
          <w:sz w:val="28"/>
          <w:szCs w:val="28"/>
          <w:lang w:val="uk-UA"/>
        </w:rPr>
        <w:t>я даної лабораторної роботи було створено імітаційну модель «з нуля» та було набуто</w:t>
      </w:r>
      <w:r w:rsidRPr="00D8629D">
        <w:rPr>
          <w:rFonts w:ascii="Times New Roman" w:hAnsi="Times New Roman" w:cs="Times New Roman"/>
          <w:sz w:val="28"/>
          <w:szCs w:val="28"/>
          <w:lang w:val="uk-UA"/>
        </w:rPr>
        <w:t xml:space="preserve"> навички по самостійній розробці імітаційних моделей. Також було вивчено як розробляти презентації моделей та як використовувати </w:t>
      </w:r>
      <w:proofErr w:type="spellStart"/>
      <w:r w:rsidRPr="00D8629D">
        <w:rPr>
          <w:rFonts w:ascii="Times New Roman" w:hAnsi="Times New Roman" w:cs="Times New Roman"/>
          <w:sz w:val="28"/>
          <w:szCs w:val="28"/>
          <w:lang w:val="uk-UA"/>
        </w:rPr>
        <w:t>слайдери</w:t>
      </w:r>
      <w:proofErr w:type="spellEnd"/>
      <w:r w:rsidRPr="00D8629D">
        <w:rPr>
          <w:rFonts w:ascii="Times New Roman" w:hAnsi="Times New Roman" w:cs="Times New Roman"/>
          <w:sz w:val="28"/>
          <w:szCs w:val="28"/>
          <w:lang w:val="uk-UA"/>
        </w:rPr>
        <w:t xml:space="preserve"> та текстові поля для управління параметрами моделей.</w:t>
      </w:r>
    </w:p>
    <w:sectPr w:rsidR="00D8629D" w:rsidRPr="00D8629D" w:rsidSect="004E3666">
      <w:headerReference w:type="default" r:id="rId69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7888AE" w14:textId="77777777" w:rsidR="001D6F16" w:rsidRDefault="001D6F16" w:rsidP="004E3666">
      <w:pPr>
        <w:spacing w:after="0" w:line="240" w:lineRule="auto"/>
      </w:pPr>
      <w:r>
        <w:separator/>
      </w:r>
    </w:p>
  </w:endnote>
  <w:endnote w:type="continuationSeparator" w:id="0">
    <w:p w14:paraId="64CBDD34" w14:textId="77777777" w:rsidR="001D6F16" w:rsidRDefault="001D6F16" w:rsidP="004E36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145FC5" w14:textId="77777777" w:rsidR="001D6F16" w:rsidRDefault="001D6F16" w:rsidP="004E3666">
      <w:pPr>
        <w:spacing w:after="0" w:line="240" w:lineRule="auto"/>
      </w:pPr>
      <w:r>
        <w:separator/>
      </w:r>
    </w:p>
  </w:footnote>
  <w:footnote w:type="continuationSeparator" w:id="0">
    <w:p w14:paraId="56CA5E5A" w14:textId="77777777" w:rsidR="001D6F16" w:rsidRDefault="001D6F16" w:rsidP="004E36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8439485"/>
      <w:docPartObj>
        <w:docPartGallery w:val="Page Numbers (Top of Page)"/>
        <w:docPartUnique/>
      </w:docPartObj>
    </w:sdtPr>
    <w:sdtEndPr/>
    <w:sdtContent>
      <w:p w14:paraId="53319C39" w14:textId="77777777" w:rsidR="004E3666" w:rsidRDefault="004E3666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76503">
          <w:rPr>
            <w:noProof/>
          </w:rPr>
          <w:t>9</w:t>
        </w:r>
        <w:r>
          <w:fldChar w:fldCharType="end"/>
        </w:r>
      </w:p>
    </w:sdtContent>
  </w:sdt>
  <w:p w14:paraId="314322D4" w14:textId="77777777" w:rsidR="004E3666" w:rsidRDefault="004E3666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D39D9"/>
    <w:multiLevelType w:val="hybridMultilevel"/>
    <w:tmpl w:val="74FA2DFA"/>
    <w:lvl w:ilvl="0" w:tplc="1F429E0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0E312057"/>
    <w:multiLevelType w:val="hybridMultilevel"/>
    <w:tmpl w:val="B16C01A8"/>
    <w:lvl w:ilvl="0" w:tplc="10388FA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49141E"/>
    <w:multiLevelType w:val="hybridMultilevel"/>
    <w:tmpl w:val="F7984BC6"/>
    <w:lvl w:ilvl="0" w:tplc="C5F4A020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 w15:restartNumberingAfterBreak="0">
    <w:nsid w:val="19382675"/>
    <w:multiLevelType w:val="hybridMultilevel"/>
    <w:tmpl w:val="14EADADC"/>
    <w:lvl w:ilvl="0" w:tplc="5080AABA">
      <w:start w:val="1"/>
      <w:numFmt w:val="decimal"/>
      <w:suff w:val="space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4962404"/>
    <w:multiLevelType w:val="hybridMultilevel"/>
    <w:tmpl w:val="D5DA95D0"/>
    <w:lvl w:ilvl="0" w:tplc="C0809D94">
      <w:start w:val="1"/>
      <w:numFmt w:val="decimal"/>
      <w:suff w:val="space"/>
      <w:lvlText w:val="%1)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F881164"/>
    <w:multiLevelType w:val="hybridMultilevel"/>
    <w:tmpl w:val="DCD0BCCE"/>
    <w:lvl w:ilvl="0" w:tplc="C5F4A020">
      <w:start w:val="1"/>
      <w:numFmt w:val="bullet"/>
      <w:lvlText w:val="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 w15:restartNumberingAfterBreak="0">
    <w:nsid w:val="4C3004A3"/>
    <w:multiLevelType w:val="hybridMultilevel"/>
    <w:tmpl w:val="2D602D12"/>
    <w:lvl w:ilvl="0" w:tplc="743EE470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98E34AE"/>
    <w:multiLevelType w:val="hybridMultilevel"/>
    <w:tmpl w:val="DDBC26EC"/>
    <w:lvl w:ilvl="0" w:tplc="3052177C">
      <w:start w:val="1"/>
      <w:numFmt w:val="decimal"/>
      <w:suff w:val="space"/>
      <w:lvlText w:val="%1)"/>
      <w:lvlJc w:val="left"/>
      <w:pPr>
        <w:ind w:left="1353" w:hanging="360"/>
      </w:pPr>
      <w:rPr>
        <w:rFonts w:hint="default"/>
      </w:rPr>
    </w:lvl>
    <w:lvl w:ilvl="1" w:tplc="E27C6EBE">
      <w:start w:val="1"/>
      <w:numFmt w:val="bullet"/>
      <w:suff w:val="space"/>
      <w:lvlText w:val=""/>
      <w:lvlJc w:val="left"/>
      <w:pPr>
        <w:ind w:left="2073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7C592CA5"/>
    <w:multiLevelType w:val="hybridMultilevel"/>
    <w:tmpl w:val="29C827DE"/>
    <w:lvl w:ilvl="0" w:tplc="96B2ADB2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3"/>
  </w:num>
  <w:num w:numId="7">
    <w:abstractNumId w:val="6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F4119"/>
    <w:rsid w:val="0001753E"/>
    <w:rsid w:val="00051E59"/>
    <w:rsid w:val="00077AB5"/>
    <w:rsid w:val="00087C4B"/>
    <w:rsid w:val="000A47E9"/>
    <w:rsid w:val="000B7A28"/>
    <w:rsid w:val="000F4119"/>
    <w:rsid w:val="000F51A8"/>
    <w:rsid w:val="001019F3"/>
    <w:rsid w:val="00114F6E"/>
    <w:rsid w:val="00131463"/>
    <w:rsid w:val="0015278C"/>
    <w:rsid w:val="001527C7"/>
    <w:rsid w:val="00185BD1"/>
    <w:rsid w:val="0019301C"/>
    <w:rsid w:val="00196677"/>
    <w:rsid w:val="001A17E0"/>
    <w:rsid w:val="001D6CF8"/>
    <w:rsid w:val="001D6F16"/>
    <w:rsid w:val="0027196D"/>
    <w:rsid w:val="002D758B"/>
    <w:rsid w:val="00307096"/>
    <w:rsid w:val="0032161E"/>
    <w:rsid w:val="003364A0"/>
    <w:rsid w:val="00372AC8"/>
    <w:rsid w:val="00394A7A"/>
    <w:rsid w:val="003A19F2"/>
    <w:rsid w:val="003A2A5D"/>
    <w:rsid w:val="003B4CFC"/>
    <w:rsid w:val="003B74E5"/>
    <w:rsid w:val="003E3170"/>
    <w:rsid w:val="003F31DD"/>
    <w:rsid w:val="003F5FA8"/>
    <w:rsid w:val="004142BC"/>
    <w:rsid w:val="0042429E"/>
    <w:rsid w:val="0043348F"/>
    <w:rsid w:val="00476503"/>
    <w:rsid w:val="00477D22"/>
    <w:rsid w:val="00483155"/>
    <w:rsid w:val="00490948"/>
    <w:rsid w:val="00494C34"/>
    <w:rsid w:val="00497F03"/>
    <w:rsid w:val="004B3623"/>
    <w:rsid w:val="004E3666"/>
    <w:rsid w:val="0053041A"/>
    <w:rsid w:val="00550E3C"/>
    <w:rsid w:val="00560D3A"/>
    <w:rsid w:val="005A2F4A"/>
    <w:rsid w:val="005D0F5E"/>
    <w:rsid w:val="005F5DA5"/>
    <w:rsid w:val="006121AA"/>
    <w:rsid w:val="00626C47"/>
    <w:rsid w:val="00641404"/>
    <w:rsid w:val="006844C1"/>
    <w:rsid w:val="0069481D"/>
    <w:rsid w:val="006B7B24"/>
    <w:rsid w:val="00702B15"/>
    <w:rsid w:val="00704D1E"/>
    <w:rsid w:val="00753A32"/>
    <w:rsid w:val="00792721"/>
    <w:rsid w:val="00796198"/>
    <w:rsid w:val="007A5228"/>
    <w:rsid w:val="007B7F5D"/>
    <w:rsid w:val="00800E05"/>
    <w:rsid w:val="008137DB"/>
    <w:rsid w:val="00816FC7"/>
    <w:rsid w:val="00822B5B"/>
    <w:rsid w:val="00827225"/>
    <w:rsid w:val="00886845"/>
    <w:rsid w:val="00893B60"/>
    <w:rsid w:val="00897FD0"/>
    <w:rsid w:val="008B2B36"/>
    <w:rsid w:val="008C4C1D"/>
    <w:rsid w:val="008D3F07"/>
    <w:rsid w:val="008E26FE"/>
    <w:rsid w:val="008E5B85"/>
    <w:rsid w:val="008F51FD"/>
    <w:rsid w:val="00901261"/>
    <w:rsid w:val="009B237A"/>
    <w:rsid w:val="009D5A3C"/>
    <w:rsid w:val="00A55185"/>
    <w:rsid w:val="00A66835"/>
    <w:rsid w:val="00A846DC"/>
    <w:rsid w:val="00AA029F"/>
    <w:rsid w:val="00AA1AF9"/>
    <w:rsid w:val="00AA31D3"/>
    <w:rsid w:val="00AD3929"/>
    <w:rsid w:val="00B01D95"/>
    <w:rsid w:val="00B04BC5"/>
    <w:rsid w:val="00B372BB"/>
    <w:rsid w:val="00B564CF"/>
    <w:rsid w:val="00BA1619"/>
    <w:rsid w:val="00BA367A"/>
    <w:rsid w:val="00BF7ADF"/>
    <w:rsid w:val="00C35126"/>
    <w:rsid w:val="00C45A13"/>
    <w:rsid w:val="00C504D3"/>
    <w:rsid w:val="00C54C4C"/>
    <w:rsid w:val="00C955B5"/>
    <w:rsid w:val="00CA7C4A"/>
    <w:rsid w:val="00CD10EA"/>
    <w:rsid w:val="00D11F8A"/>
    <w:rsid w:val="00D25275"/>
    <w:rsid w:val="00D75178"/>
    <w:rsid w:val="00D75279"/>
    <w:rsid w:val="00D82B0D"/>
    <w:rsid w:val="00D8629D"/>
    <w:rsid w:val="00D960B0"/>
    <w:rsid w:val="00DC61B6"/>
    <w:rsid w:val="00DD536A"/>
    <w:rsid w:val="00DD7E3E"/>
    <w:rsid w:val="00DE2A53"/>
    <w:rsid w:val="00E74728"/>
    <w:rsid w:val="00E845E7"/>
    <w:rsid w:val="00EE4952"/>
    <w:rsid w:val="00EF0F4F"/>
    <w:rsid w:val="00F014FE"/>
    <w:rsid w:val="00F46937"/>
    <w:rsid w:val="00F62681"/>
    <w:rsid w:val="00F750B1"/>
    <w:rsid w:val="00FC09D9"/>
    <w:rsid w:val="00FE09D3"/>
    <w:rsid w:val="00FE6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8D4AE7"/>
  <w15:docId w15:val="{89D18CFD-F23D-48C2-97B4-A84A4B5B0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02B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225"/>
    <w:pPr>
      <w:ind w:left="720"/>
      <w:contextualSpacing/>
    </w:pPr>
  </w:style>
  <w:style w:type="paragraph" w:customStyle="1" w:styleId="Default">
    <w:name w:val="Default"/>
    <w:rsid w:val="0001753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4">
    <w:name w:val="Table Grid"/>
    <w:basedOn w:val="a1"/>
    <w:uiPriority w:val="39"/>
    <w:rsid w:val="004334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E3666"/>
  </w:style>
  <w:style w:type="paragraph" w:styleId="a7">
    <w:name w:val="footer"/>
    <w:basedOn w:val="a"/>
    <w:link w:val="a8"/>
    <w:uiPriority w:val="99"/>
    <w:unhideWhenUsed/>
    <w:rsid w:val="004E36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E3666"/>
  </w:style>
  <w:style w:type="paragraph" w:styleId="a9">
    <w:name w:val="Balloon Text"/>
    <w:basedOn w:val="a"/>
    <w:link w:val="aa"/>
    <w:uiPriority w:val="99"/>
    <w:semiHidden/>
    <w:unhideWhenUsed/>
    <w:rsid w:val="00C54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54C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7BB06F-5001-4334-A8DB-DBF551A2F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4</TotalTime>
  <Pages>9</Pages>
  <Words>1027</Words>
  <Characters>5857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ладимир Кулик</cp:lastModifiedBy>
  <cp:revision>109</cp:revision>
  <dcterms:created xsi:type="dcterms:W3CDTF">2019-09-07T13:20:00Z</dcterms:created>
  <dcterms:modified xsi:type="dcterms:W3CDTF">2019-12-24T19:21:00Z</dcterms:modified>
</cp:coreProperties>
</file>